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721" r:id="rId2"/>
    <p:sldMasterId id="2147483723" r:id="rId3"/>
    <p:sldMasterId id="2147483734" r:id="rId4"/>
  </p:sldMasterIdLst>
  <p:notesMasterIdLst>
    <p:notesMasterId r:id="rId27"/>
  </p:notesMasterIdLst>
  <p:sldIdLst>
    <p:sldId id="257" r:id="rId5"/>
    <p:sldId id="339" r:id="rId6"/>
    <p:sldId id="431" r:id="rId7"/>
    <p:sldId id="432" r:id="rId8"/>
    <p:sldId id="412" r:id="rId9"/>
    <p:sldId id="413" r:id="rId10"/>
    <p:sldId id="414" r:id="rId11"/>
    <p:sldId id="415" r:id="rId12"/>
    <p:sldId id="416" r:id="rId13"/>
    <p:sldId id="417" r:id="rId14"/>
    <p:sldId id="418" r:id="rId15"/>
    <p:sldId id="419" r:id="rId16"/>
    <p:sldId id="420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11" r:id="rId26"/>
  </p:sldIdLst>
  <p:sldSz cx="12192000" cy="6858000"/>
  <p:notesSz cx="6858000" cy="9144000"/>
  <p:defaultTextStyle>
    <a:defPPr>
      <a:defRPr lang="ru-RU"/>
    </a:defPPr>
    <a:lvl1pPr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7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80"/>
    <a:srgbClr val="C0C0C0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6" autoAdjust="0"/>
    <p:restoredTop sz="90506" autoAdjust="0"/>
  </p:normalViewPr>
  <p:slideViewPr>
    <p:cSldViewPr snapToGrid="0" snapToObjects="1">
      <p:cViewPr varScale="1">
        <p:scale>
          <a:sx n="105" d="100"/>
          <a:sy n="105" d="100"/>
        </p:scale>
        <p:origin x="750" y="108"/>
      </p:cViewPr>
      <p:guideLst>
        <p:guide orient="horz" pos="2478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61FE9D34-791F-4EF8-A4F0-542CA03A1025}" type="datetimeFigureOut">
              <a:rPr lang="ru-RU"/>
              <a:pPr>
                <a:defRPr/>
              </a:pPr>
              <a:t>10.03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9E823CC4-FED0-46D8-B338-6A49B477DF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7851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A521D1-8719-45B4-8508-7E0FAEF0CEB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58702-A98A-41FB-B2A9-8302E8D0927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4937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1CF47-2B27-46D5-B4F2-578C6F2C109A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39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8C991B-EC30-47EE-87A6-8659701507CD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39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660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A521D1-8719-45B4-8508-7E0FAEF0CEB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58702-A98A-41FB-B2A9-8302E8D0927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8584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A521D1-8719-45B4-8508-7E0FAEF0CEB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58702-A98A-41FB-B2A9-8302E8D0927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162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A521D1-8719-45B4-8508-7E0FAEF0CEB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58702-A98A-41FB-B2A9-8302E8D0927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5264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A521D1-8719-45B4-8508-7E0FAEF0CEB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358702-A98A-41FB-B2A9-8302E8D0927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535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A13427-9F31-47B6-9C03-4FA11E15028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4995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09976A-F76C-4796-A4E6-F04851542037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49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2830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0DE79B-9EA1-4442-AA91-39F522E38EEA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601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EFEEB7-03A1-467D-BC66-0A03E817218A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382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A90FD3-1104-4C0E-BD19-C04AAB04E560}" type="slidenum">
              <a:rPr kumimoji="0" lang="de-DE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de-DE" alt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311244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 dirty="0"/>
          </a:p>
        </p:txBody>
      </p:sp>
      <p:sp>
        <p:nvSpPr>
          <p:cNvPr id="12291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E310F7-BA59-4BCC-B944-CD6B53D59584}" type="slidenum">
              <a:rPr kumimoji="0" lang="de-DE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alt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225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A6DC00C-841F-4BC7-8427-A94FCE121A07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80899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>
              <a:defRPr/>
            </a:pPr>
            <a:fld id="{9F65053A-7B2E-4867-A32F-597E313E3C28}" type="slidenum">
              <a:rPr kumimoji="0" lang="en-GB" sz="1300">
                <a:solidFill>
                  <a:prstClr val="black"/>
                </a:solidFill>
              </a:rPr>
              <a:pPr algn="r" defTabSz="947738">
                <a:defRPr/>
              </a:pPr>
              <a:t>3</a:t>
            </a:fld>
            <a:endParaRPr kumimoji="0" lang="en-GB" sz="1300">
              <a:solidFill>
                <a:prstClr val="black"/>
              </a:solidFill>
            </a:endParaRPr>
          </a:p>
        </p:txBody>
      </p:sp>
      <p:sp>
        <p:nvSpPr>
          <p:cNvPr id="809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045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1E2875A-E8D7-4A49-A976-A71891A80C04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819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>
              <a:defRPr/>
            </a:pPr>
            <a:fld id="{4499E5D6-CFED-4F4E-A2C8-7F591B072701}" type="slidenum">
              <a:rPr kumimoji="0" lang="en-GB" sz="1300">
                <a:solidFill>
                  <a:prstClr val="black"/>
                </a:solidFill>
              </a:rPr>
              <a:pPr algn="r" defTabSz="947738">
                <a:defRPr/>
              </a:pPr>
              <a:t>4</a:t>
            </a:fld>
            <a:endParaRPr kumimoji="0" lang="en-GB" sz="1300">
              <a:solidFill>
                <a:prstClr val="black"/>
              </a:solidFill>
            </a:endParaRPr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21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0C6212-D0C4-4DCF-B8A2-9A3F7ACE12C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680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179B65-EE42-4876-822F-299FC17BAC00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1148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D6097-B086-4271-8FFC-A669E5E01473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7827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6FBAC5-457F-4D7C-9650-CD27CA0AF117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0355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6459A6-ECC4-4A5B-BE34-BF49A646CC43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885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7A7F15-098E-4D28-A528-4CCAC7F7C863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88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998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0B42CF-ECDE-49E3-9294-187A1FD7159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9875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A9AAEC-25D4-4AAA-B7E0-A1B9D399E66F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98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260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0B42CF-ECDE-49E3-9294-187A1FD7159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9875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A9AAEC-25D4-4AAA-B7E0-A1B9D399E66F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798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7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372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829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52251"/>
      </p:ext>
    </p:extLst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390696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Стр. </a:t>
            </a:r>
            <a:fld id="{4E7C34D8-C312-4D46-ABF5-8CA01CE57B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125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E6757-8804-42E5-B1D5-8001F45B6EDF}" type="datetime1">
              <a:rPr lang="de-DE" altLang="ru-RU" smtClean="0"/>
              <a:t>10.03.2023</a:t>
            </a:fld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/>
              <a:t>Стр. </a:t>
            </a:r>
            <a:fld id="{2CF74CB0-F0B5-41E9-BA71-20606D10B8F1}" type="slidenum">
              <a:rPr lang="de-DE" altLang="ru-RU" smtClean="0"/>
              <a:pPr>
                <a:defRPr/>
              </a:pPr>
              <a:t>‹#›</a:t>
            </a:fld>
            <a:endParaRPr lang="de-DE" altLang="ru-RU" dirty="0"/>
          </a:p>
        </p:txBody>
      </p:sp>
    </p:spTree>
    <p:extLst>
      <p:ext uri="{BB962C8B-B14F-4D97-AF65-F5344CB8AC3E}">
        <p14:creationId xmlns:p14="http://schemas.microsoft.com/office/powerpoint/2010/main" val="3980086106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A13C1-0FCD-4F01-AC7E-70D3C55F45C7}" type="datetime1">
              <a:rPr lang="de-DE" altLang="ru-RU" smtClean="0"/>
              <a:t>10.03.2023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4CED0C5-ED51-4CAE-B403-C2A41A79FC68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1102695337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9CA09-1AF8-4748-A45E-AF91C8090DA7}" type="datetime1">
              <a:rPr lang="de-DE" altLang="ru-RU" smtClean="0"/>
              <a:t>10.03.2023</a:t>
            </a:fld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56F2DCAE-80BF-45C3-B74A-3BA349CF89F6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2238370068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AC376-73FF-46E7-B915-F9E62041705A}" type="datetime1">
              <a:rPr lang="de-DE" altLang="ru-RU" smtClean="0"/>
              <a:t>10.03.2023</a:t>
            </a:fld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A128D019-E771-49AB-93BA-BEA67AACC870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3581743692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12192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447413" y="1998133"/>
            <a:ext cx="8290187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436229" y="4037202"/>
            <a:ext cx="8301372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62411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431800" y="238540"/>
            <a:ext cx="11329456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431800" y="854994"/>
            <a:ext cx="113284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37728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/>
              <a:t>Стр. </a:t>
            </a:r>
            <a:fld id="{827EB3EC-A0FC-4DD2-B272-B8CC7C9619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92101" y="6410326"/>
            <a:ext cx="1987551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2470151" y="6410326"/>
            <a:ext cx="132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011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8833E3C-6C88-4444-8CA8-803D753C9E8A}" type="datetime1">
              <a:rPr lang="de-DE" altLang="ru-RU" smtClean="0"/>
              <a:t>10.03.2023</a:t>
            </a:fld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/>
              <a:t>МФТИ-2019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Стр. </a:t>
            </a:r>
            <a:fld id="{42D759B2-9E95-43EC-A219-6234572FE2A1}" type="slidenum">
              <a:rPr lang="de-DE" altLang="ru-RU"/>
              <a:pPr>
                <a:defRPr/>
              </a:pPr>
              <a:t>‹#›</a:t>
            </a:fld>
            <a:endParaRPr lang="de-DE" altLang="ru-RU"/>
          </a:p>
        </p:txBody>
      </p:sp>
    </p:spTree>
    <p:extLst>
      <p:ext uri="{BB962C8B-B14F-4D97-AF65-F5344CB8AC3E}">
        <p14:creationId xmlns:p14="http://schemas.microsoft.com/office/powerpoint/2010/main" val="74566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431800" y="1554163"/>
            <a:ext cx="113284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431800" y="1"/>
            <a:ext cx="113284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4318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de-DE" altLang="ru-RU">
              <a:latin typeface="Arial" charset="0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330201" y="6356351"/>
            <a:ext cx="1943100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МФТИ-2019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2292351" y="6356351"/>
            <a:ext cx="1485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943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</p:sldLayoutIdLst>
  <p:transition spd="med">
    <p:fade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resentationload.d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>
            <a:hlinkClick r:id="rId3"/>
          </p:cNvPr>
          <p:cNvSpPr/>
          <p:nvPr/>
        </p:nvSpPr>
        <p:spPr>
          <a:xfrm>
            <a:off x="8401050" y="6276976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3831281" y="548199"/>
            <a:ext cx="8026151" cy="5432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defTabSz="914400">
              <a:defRPr/>
            </a:pP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Введение в</a:t>
            </a:r>
            <a: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  <a:t/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распараллеливание</a:t>
            </a:r>
            <a: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  <a:t> </a:t>
            </a:r>
            <a:br>
              <a:rPr kumimoji="0" lang="en-US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алгоритмов и </a:t>
            </a:r>
            <a:b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</a:br>
            <a:r>
              <a:rPr kumimoji="0" lang="ru-RU" sz="5400" dirty="0">
                <a:solidFill>
                  <a:srgbClr val="800000"/>
                </a:solidFill>
                <a:latin typeface="Arial" pitchFamily="34" charset="0"/>
              </a:rPr>
              <a:t>программ</a:t>
            </a:r>
          </a:p>
          <a:p>
            <a:pPr defTabSz="914400">
              <a:defRPr/>
            </a:pPr>
            <a:endParaRPr kumimoji="0" lang="ru-RU" sz="2800" dirty="0">
              <a:solidFill>
                <a:srgbClr val="800000"/>
              </a:solidFill>
              <a:latin typeface="Arial" pitchFamily="34" charset="0"/>
            </a:endParaRPr>
          </a:p>
          <a:p>
            <a:pPr algn="r" defTabSz="914400">
              <a:spcBef>
                <a:spcPts val="1800"/>
              </a:spcBef>
              <a:defRPr/>
            </a:pPr>
            <a:r>
              <a:rPr kumimoji="0" lang="ru-RU" sz="3600" dirty="0">
                <a:solidFill>
                  <a:srgbClr val="800000"/>
                </a:solidFill>
                <a:latin typeface="Arial" pitchFamily="34" charset="0"/>
              </a:rPr>
              <a:t>Карпов Владимир Ефимович,</a:t>
            </a:r>
          </a:p>
          <a:p>
            <a:pPr algn="r" defTabSz="914400">
              <a:defRPr/>
            </a:pPr>
            <a:r>
              <a:rPr kumimoji="0" lang="ru-RU" sz="2400" dirty="0">
                <a:solidFill>
                  <a:srgbClr val="800000"/>
                </a:solidFill>
                <a:latin typeface="Arial" pitchFamily="34" charset="0"/>
              </a:rPr>
              <a:t>кандидат физико-математических наук, доцент</a:t>
            </a:r>
          </a:p>
          <a:p>
            <a:pPr defTabSz="914400">
              <a:defRPr/>
            </a:pPr>
            <a:r>
              <a:rPr kumimoji="0" lang="ru-RU" sz="2800" dirty="0">
                <a:solidFill>
                  <a:srgbClr val="800000"/>
                </a:solidFill>
                <a:latin typeface="Arial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8488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PRAM (Parallel Random Access Machine)</a:t>
            </a: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798950"/>
            <a:ext cx="8496300" cy="4680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08000" rIns="216000" bIns="36000"/>
          <a:lstStyle/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Много процессоров и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/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ли ядер с общей памятью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Ячейки памяти доступны в произвольном порядке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доступа к памяти е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(1)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езависимо от того, чтение это или запис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выполнения любой базовой операции на процессоре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ядре) не зависит от данных и е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(1)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 зависимости от того, разрешены ли одновременное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чтение из одной ячейки памяти или одновременная запись в одну ячейку памяти различают 4 разновидности модели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287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en-US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AM –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онфликты по памяти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438276"/>
            <a:ext cx="8496300" cy="450967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24000" rIns="216000" bIns="36000"/>
          <a:lstStyle/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REW – Exclusive Read Exclusive Write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аиболее строгая подмодель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RAM.</a:t>
            </a:r>
          </a:p>
          <a:p>
            <a:pPr marL="457200" marR="0" lvl="0" indent="-45720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EW – Concurrent Read Exclusive Write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аиболее используемая модель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RAM.</a:t>
            </a:r>
          </a:p>
          <a:p>
            <a:pPr marL="457200" marR="0" lvl="0" indent="-45720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CW – Concurrent Read Concurrent Write.</a:t>
            </a:r>
          </a:p>
          <a:p>
            <a:pPr marL="457200" marR="0" lvl="0" indent="-45720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RCW – Exclusive Read Concurrent Write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аиболее </a:t>
            </a:r>
            <a:r>
              <a:rPr kumimoji="0" lang="ru-RU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дурацкая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модель</a:t>
            </a:r>
            <a:r>
              <a:rPr kumimoji="0" lang="en-US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RAM.</a:t>
            </a: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2300" b="0" i="1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2300" b="0" i="1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2300" b="0" i="1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2300" b="0" i="1" u="none" strike="noStrike" kern="1200" cap="none" spc="0" normalizeH="0" baseline="0" noProof="1">
              <a:ln>
                <a:noFill/>
              </a:ln>
              <a:solidFill>
                <a:srgbClr val="0023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5310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en-US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AM –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онфликты по памяти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пособы разрешения конфликт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820093"/>
            <a:ext cx="8496300" cy="425743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44000" rIns="216000" bIns="36000"/>
          <a:lstStyle/>
          <a:p>
            <a:pPr marL="457200" marR="0" lvl="0" indent="-4572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бщая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се исполнители записывают одинаковые значения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;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наче – запись запрещена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бъединяющая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реально записывается значение некоторой функции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max, min,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 среднее значение и т.д.) от всех значений, которые пытались записать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714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en-US" sz="3600" b="1" noProof="1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PRAM –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онфликты по памяти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937794"/>
            <a:ext cx="8496300" cy="398420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 marL="457200" marR="0" lvl="0" indent="-4572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 typeface="+mj-lt"/>
              <a:buAutoNum type="arabicParenR" startAt="3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роизвольная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записывается только одно из предлагаемых значений, выбранное произвольно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457200" marR="0" lvl="0" indent="-4572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AutoNum type="arabicParenR" startAt="3"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 приоритетами</a:t>
            </a:r>
            <a:r>
              <a:rPr kumimoji="0" lang="ru-RU" sz="28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у каждого исполнителя есть приоритет, запись произведет процессор с наибольшим приоритетом.</a:t>
            </a:r>
            <a:endParaRPr kumimoji="0" lang="ru-RU" sz="2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0431F17A-081E-4CD4-B4E4-FB8D150F36A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пособы разрешения конфликт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2384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969962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равнение параллельных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и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последовательных алгоритм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220430" y="2283437"/>
            <a:ext cx="8786949" cy="352518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еоретическое ускорение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(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работы наилучшего последовательного алгоритма при наихудших начальных данных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 / (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работы параллельного алгоритма при тех же начальных данных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.</a:t>
            </a:r>
          </a:p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Для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сполнителей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еоретическое ускорение всегда будет ≤</a:t>
            </a:r>
            <a:r>
              <a:rPr kumimoji="0" lang="en-US" sz="2400" b="1" i="0" u="none" strike="noStrike" kern="1200" cap="none" spc="0" normalizeH="0" baseline="0" noProof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N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 противном случае последовательный алгоритм не был наилучшим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9543832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181241" y="2824163"/>
            <a:ext cx="8874034" cy="218326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В реальной жизни часто ускорение считается для последовательной и параллельной версий одного и того же алгоритма на одном наборе данных.</a:t>
            </a:r>
            <a:endParaRPr kumimoji="0" lang="ru-RU" sz="28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A766A4E5-058C-428D-AE8D-A47131FD64A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5754" y="936000"/>
            <a:ext cx="8496300" cy="969962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равнение параллельных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и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последовательных алгоритм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753592"/>
      </p:ext>
    </p:extLst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верхлинейное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ускорение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146407" y="1744223"/>
            <a:ext cx="8848428" cy="39424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144000" tIns="180000" rIns="216000" bIns="36000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-1;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&gt;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;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--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 (j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=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; j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&lt;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-1;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j+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	if(a[j]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&gt;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[j+1]) swap(a[j],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[j+1]);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еобходимо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(n-1)/2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пераций.</a:t>
            </a:r>
          </a:p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Разобъем исходное множество на 2. Отсортируем их параллельно и затем соединим слиянием.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Для параллельной версии на 2 ядра –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(n-2)/8+n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пераций.</a:t>
            </a:r>
          </a:p>
          <a:p>
            <a:pPr marL="0" marR="0" lvl="0" indent="0" algn="ctr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Ускорение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~ 4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раза.</a:t>
            </a:r>
            <a:endParaRPr kumimoji="0" lang="en-US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1C855E4-68DC-419E-A7A1-E845D6F43B69}"/>
              </a:ext>
            </a:extLst>
          </p:cNvPr>
          <p:cNvSpPr txBox="1"/>
          <p:nvPr/>
        </p:nvSpPr>
        <p:spPr>
          <a:xfrm>
            <a:off x="4906902" y="5985211"/>
            <a:ext cx="5442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Мы изменили алгоритм!</a:t>
            </a:r>
          </a:p>
        </p:txBody>
      </p:sp>
    </p:spTree>
    <p:extLst>
      <p:ext uri="{BB962C8B-B14F-4D97-AF65-F5344CB8AC3E}">
        <p14:creationId xmlns:p14="http://schemas.microsoft.com/office/powerpoint/2010/main" val="23316538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Закон Амдала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207219" y="1803466"/>
            <a:ext cx="8733856" cy="4370911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усть для некоторого алгоритма  известно  время работы последовательной реализации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q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</a:t>
            </a: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усть нераспараллеливаемая часть алгоритма работает время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а распараллеливаемая – время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q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+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2400" b="0" i="1" u="none" strike="noStrike" kern="1200" cap="none" spc="0" normalizeH="0" baseline="-2500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ts val="18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бозначим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			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167568" y="4716464"/>
          <a:ext cx="12080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4" imgW="583920" imgH="444240" progId="Equation.DSMT4">
                  <p:embed/>
                </p:oleObj>
              </mc:Choice>
              <mc:Fallback>
                <p:oleObj name="Equation" r:id="rId4" imgW="583920" imgH="44424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568" y="4716464"/>
                        <a:ext cx="12080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74363" y="4941341"/>
            <a:ext cx="99978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ru-RU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тогда</a:t>
            </a:r>
            <a:endParaRPr kumimoji="1" 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559930" y="4879976"/>
          <a:ext cx="21447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9930" y="4879976"/>
                        <a:ext cx="21447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1254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Закон Амдала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260979" y="1881051"/>
            <a:ext cx="8733856" cy="427817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еоретическое время работы параллельной версии алгоритма на </a:t>
            </a:r>
            <a:r>
              <a:rPr kumimoji="0" lang="en-US" sz="2400" b="0" i="1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исполнителях составит: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3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3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ts val="29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Ускорение</a:t>
            </a:r>
            <a:r>
              <a:rPr kumimoji="0" lang="ru-RU" sz="2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</a:t>
            </a:r>
            <a:r>
              <a:rPr kumimoji="0" lang="en-US" sz="23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		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6708236" y="3022600"/>
          <a:ext cx="1811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8236" y="3022600"/>
                        <a:ext cx="18113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062792" y="4112858"/>
          <a:ext cx="23368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6" imgW="1130040" imgH="609480" progId="Equation.DSMT4">
                  <p:embed/>
                </p:oleObj>
              </mc:Choice>
              <mc:Fallback>
                <p:oleObj name="Equation" r:id="rId6" imgW="1130040" imgH="60948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792" y="4112858"/>
                        <a:ext cx="2336800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540879" y="4100158"/>
          <a:ext cx="41227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8" imgW="1993680" imgH="634680" progId="Equation.DSMT4">
                  <p:embed/>
                </p:oleObj>
              </mc:Choice>
              <mc:Fallback>
                <p:oleObj name="Equation" r:id="rId8" imgW="1993680" imgH="63468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0879" y="4100158"/>
                        <a:ext cx="4122738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1283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Закон Амдала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508" y="1671011"/>
            <a:ext cx="7840793" cy="494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031138"/>
      </p:ext>
    </p:extLst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Название 1"/>
          <p:cNvSpPr>
            <a:spLocks noGrp="1"/>
          </p:cNvSpPr>
          <p:nvPr>
            <p:ph type="title"/>
          </p:nvPr>
        </p:nvSpPr>
        <p:spPr>
          <a:xfrm>
            <a:off x="3362610" y="238125"/>
            <a:ext cx="8496300" cy="617538"/>
          </a:xfrm>
        </p:spPr>
        <p:txBody>
          <a:bodyPr/>
          <a:lstStyle/>
          <a:p>
            <a:pPr algn="r" eaLnBrk="1" hangingPunct="1"/>
            <a:r>
              <a:rPr lang="ru-RU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Тема</a:t>
            </a:r>
            <a:r>
              <a:rPr lang="en-US" altLang="ru-RU" sz="3600" dirty="0">
                <a:solidFill>
                  <a:srgbClr val="003794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3</a:t>
            </a:r>
            <a:endParaRPr lang="ru-RU" altLang="ru-RU" sz="3600" dirty="0">
              <a:solidFill>
                <a:srgbClr val="003794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98170" y="1069975"/>
            <a:ext cx="8325200" cy="3717749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 defTabSz="914400">
              <a:lnSpc>
                <a:spcPct val="120000"/>
              </a:lnSpc>
              <a:defRPr/>
            </a:pPr>
            <a:r>
              <a:rPr kumimoji="0" lang="ru-RU" altLang="ru-RU" sz="4000" dirty="0">
                <a:solidFill>
                  <a:srgbClr val="404040"/>
                </a:solidFill>
                <a:latin typeface="Lucida Grande CY" pitchFamily="2" charset="-52"/>
              </a:rPr>
              <a:t>		</a:t>
            </a:r>
          </a:p>
          <a:p>
            <a:pPr marL="2160000" defTabSz="914400">
              <a:lnSpc>
                <a:spcPct val="120000"/>
              </a:lnSpc>
              <a:defRPr/>
            </a:pPr>
            <a:r>
              <a:rPr kumimoji="0" lang="ru-RU" sz="4000" dirty="0">
                <a:latin typeface="Arial" pitchFamily="34" charset="0"/>
              </a:rPr>
              <a:t>Асимптотический анализ</a:t>
            </a:r>
            <a:r>
              <a:rPr kumimoji="0" lang="ru-RU" altLang="ru-RU" sz="4000" dirty="0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ru-RU" sz="4000" dirty="0">
                <a:latin typeface="Arial" pitchFamily="34" charset="0"/>
              </a:rPr>
              <a:t>алгоритмов и</a:t>
            </a:r>
            <a:r>
              <a:rPr kumimoji="0" lang="en-US" sz="4000" dirty="0">
                <a:latin typeface="Arial" pitchFamily="34" charset="0"/>
              </a:rPr>
              <a:t> </a:t>
            </a:r>
            <a:r>
              <a:rPr kumimoji="0" lang="ru-RU" sz="4000" dirty="0">
                <a:latin typeface="Arial" pitchFamily="34" charset="0"/>
              </a:rPr>
              <a:t>распараллеливание</a:t>
            </a:r>
            <a:endParaRPr kumimoji="0" lang="en-US" sz="4000" dirty="0">
              <a:latin typeface="Arial" pitchFamily="34" charset="0"/>
            </a:endParaRPr>
          </a:p>
          <a:p>
            <a:pPr marL="2160000" defTabSz="914400">
              <a:lnSpc>
                <a:spcPct val="120000"/>
              </a:lnSpc>
              <a:defRPr/>
            </a:pPr>
            <a:r>
              <a:rPr kumimoji="0" lang="ru-RU" sz="4000" dirty="0">
                <a:latin typeface="Arial" pitchFamily="34" charset="0"/>
              </a:rPr>
              <a:t>Часть </a:t>
            </a:r>
            <a:r>
              <a:rPr kumimoji="0" lang="en-US" sz="4000" dirty="0">
                <a:latin typeface="Arial" pitchFamily="34" charset="0"/>
              </a:rPr>
              <a:t>II</a:t>
            </a:r>
            <a:endParaRPr kumimoji="0" lang="ru-RU" sz="4000" dirty="0"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57045" y="2528073"/>
            <a:ext cx="8496300" cy="328054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тоимо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(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работы параллельного алгоритма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x (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число исполнителей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Если теоретическая нижняя граница времени исполнения любого последовательного алгоритма для решения задачи е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1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(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f(n))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 стоимость параллельного алгоритма е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1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(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 pitchFamily="18" charset="2"/>
              </a:rPr>
              <a:t>f(n))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о параллельный алгоритм оптимален по стоимости.</a:t>
            </a: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CF0826A0-EF22-44BF-8A0F-03D246D58B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5754" y="936000"/>
            <a:ext cx="8496300" cy="969962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равнение параллельных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и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последовательных алгоритм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343305"/>
      </p:ext>
    </p:extLst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2541487"/>
            <a:ext cx="8496300" cy="30842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еоретическая эффективно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(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ремя работы наилучшего последовательного алгоритма при наихудших начальных данных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 /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стоимость параллельного алгоритма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0" marR="0" lvl="0" indent="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Иначе: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еоретическая эффективность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теоретическое ускорение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/ 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личество исполнителей.</a:t>
            </a:r>
            <a:endParaRPr kumimoji="0" lang="en-US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87C9443E-412B-40EA-8F28-ADFB94F227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5754" y="936000"/>
            <a:ext cx="8496300" cy="969962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Сравнение параллельных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и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последовательных алгоритмов</a:t>
            </a:r>
            <a:endParaRPr kumimoji="0" lang="ru-RU" sz="3200" b="1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84734"/>
      </p:ext>
    </p:extLst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8157088" y="836712"/>
            <a:ext cx="2982912" cy="3433762"/>
            <a:chOff x="2775273" y="1162323"/>
            <a:chExt cx="2982912" cy="3433762"/>
          </a:xfrm>
        </p:grpSpPr>
        <p:sp>
          <p:nvSpPr>
            <p:cNvPr id="143361" name="WordArt 3"/>
            <p:cNvSpPr>
              <a:spLocks noChangeArrowheads="1" noChangeShapeType="1" noTextEdit="1"/>
            </p:cNvSpPr>
            <p:nvPr/>
          </p:nvSpPr>
          <p:spPr bwMode="gray">
            <a:xfrm>
              <a:off x="3592835" y="1162323"/>
              <a:ext cx="1322388" cy="21669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C0C0C0"/>
                      </a:gs>
                      <a:gs pos="100000">
                        <a:srgbClr val="484848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  <p:sp>
          <p:nvSpPr>
            <p:cNvPr id="143362" name="WordArt 8"/>
            <p:cNvSpPr>
              <a:spLocks noChangeArrowheads="1" noChangeShapeType="1" noTextEdit="1"/>
            </p:cNvSpPr>
            <p:nvPr/>
          </p:nvSpPr>
          <p:spPr bwMode="gray">
            <a:xfrm>
              <a:off x="2775273" y="2113235"/>
              <a:ext cx="1004887" cy="1647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FF"/>
                      </a:gs>
                      <a:gs pos="100000">
                        <a:srgbClr val="B4B4B4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  <p:sp>
          <p:nvSpPr>
            <p:cNvPr id="143363" name="WordArt 9"/>
            <p:cNvSpPr>
              <a:spLocks noChangeArrowheads="1" noChangeShapeType="1" noTextEdit="1"/>
            </p:cNvSpPr>
            <p:nvPr/>
          </p:nvSpPr>
          <p:spPr bwMode="gray">
            <a:xfrm>
              <a:off x="4211960" y="2060848"/>
              <a:ext cx="1546225" cy="2535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>
                <a:defRPr/>
              </a:pPr>
              <a:r>
                <a:rPr lang="ru-RU" sz="3600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1C4FF"/>
                      </a:gs>
                      <a:gs pos="100000">
                        <a:srgbClr val="2A79FF"/>
                      </a:gs>
                    </a:gsLst>
                    <a:lin ang="5400000" scaled="1"/>
                  </a:gradFill>
                  <a:effectLst>
                    <a:outerShdw dist="63500" dir="2212194" algn="ctr" rotWithShape="0">
                      <a:srgbClr val="808080">
                        <a:alpha val="50000"/>
                      </a:srgbClr>
                    </a:outerShdw>
                  </a:effectLst>
                  <a:latin typeface="Arial Black"/>
                  <a:cs typeface="Arial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0338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Сравнение параллельных алгоритмов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874248"/>
            <a:ext cx="8496300" cy="411915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/>
          <a:lstStyle/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altLang="ko-KR" sz="2400" dirty="0">
                <a:solidFill>
                  <a:prstClr val="black"/>
                </a:solidFill>
                <a:latin typeface="Arial" pitchFamily="34" charset="0"/>
              </a:rPr>
              <a:t>Параллельные алгоритмы решения задачи имеют дополнительный параметр масштаба </a:t>
            </a:r>
            <a:r>
              <a:rPr kumimoji="0" lang="en-US" altLang="ko-KR" sz="2400" i="1" dirty="0">
                <a:solidFill>
                  <a:prstClr val="black"/>
                </a:solidFill>
                <a:latin typeface="Arial" pitchFamily="34" charset="0"/>
                <a:ea typeface="굴림" charset="-127"/>
              </a:rPr>
              <a:t>N</a:t>
            </a:r>
            <a:r>
              <a:rPr kumimoji="0" lang="ru-RU" altLang="ko-KR" sz="2400" dirty="0">
                <a:solidFill>
                  <a:prstClr val="black"/>
                </a:solidFill>
                <a:latin typeface="Arial" pitchFamily="34" charset="0"/>
              </a:rPr>
              <a:t> — количество исполнителей, задействованных при их выполнении. </a:t>
            </a:r>
            <a:endParaRPr kumimoji="0" lang="ru-RU" sz="2400" noProof="1">
              <a:solidFill>
                <a:srgbClr val="404040"/>
              </a:solidFill>
              <a:latin typeface="Arial" pitchFamily="34" charset="0"/>
            </a:endParaRPr>
          </a:p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Для сравнения алгоритмов необходимо фиксировать значение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en-US" sz="2400" i="1" noProof="1">
                <a:solidFill>
                  <a:srgbClr val="404040"/>
                </a:solidFill>
                <a:latin typeface="Arial" pitchFamily="34" charset="0"/>
              </a:rPr>
              <a:t>N</a:t>
            </a:r>
            <a:r>
              <a:rPr kumimoji="0" lang="en-US" sz="24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Пусть 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 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и 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– времена исполнения алгоритмов </a:t>
            </a:r>
            <a:b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</a:b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1 и 2 соответственно при фиксированном числе исполнителей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311583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симптотический анализ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hteck 39"/>
          <p:cNvSpPr>
            <a:spLocks noChangeArrowheads="1"/>
          </p:cNvSpPr>
          <p:nvPr/>
        </p:nvSpPr>
        <p:spPr bwMode="gray">
          <a:xfrm>
            <a:off x="3365754" y="1927091"/>
            <a:ext cx="8496300" cy="32806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180000" rIns="216000" bIns="36000" anchor="t" anchorCtr="0"/>
          <a:lstStyle/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Если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 = O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)</a:t>
            </a:r>
            <a:r>
              <a:rPr kumimoji="0" lang="en-US" sz="2400" noProof="1">
                <a:solidFill>
                  <a:srgbClr val="404040"/>
                </a:solidFill>
                <a:latin typeface="Arial" pitchFamily="34" charset="0"/>
              </a:rPr>
              <a:t>,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то алгоритм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1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не хуже алгоритма 2 по поведению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Если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 = 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  <a:sym typeface="Symbol" pitchFamily="18" charset="2"/>
              </a:rPr>
              <a:t>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)</a:t>
            </a:r>
            <a:r>
              <a:rPr kumimoji="0" lang="en-US" sz="2400" noProof="1">
                <a:solidFill>
                  <a:srgbClr val="404040"/>
                </a:solidFill>
                <a:latin typeface="Arial" pitchFamily="34" charset="0"/>
              </a:rPr>
              <a:t>,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то алгоритм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1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не лучше алгоритма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2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 по поведению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.</a:t>
            </a:r>
          </a:p>
          <a:p>
            <a:pPr>
              <a:lnSpc>
                <a:spcPct val="110000"/>
              </a:lnSpc>
              <a:spcAft>
                <a:spcPts val="1800"/>
              </a:spcAft>
              <a:defRPr/>
            </a:pP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Если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 = 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  <a:sym typeface="Symbol" pitchFamily="18" charset="2"/>
              </a:rPr>
              <a:t>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T</a:t>
            </a:r>
            <a:r>
              <a:rPr kumimoji="0" lang="en-US" sz="2400" i="1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kumimoji="0" lang="en-US" sz="2400" i="1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kumimoji="0" lang="en-US" sz="2400" dirty="0">
                <a:solidFill>
                  <a:prstClr val="black"/>
                </a:solidFill>
                <a:latin typeface="Arial" pitchFamily="34" charset="0"/>
              </a:rPr>
              <a:t>))</a:t>
            </a:r>
            <a:r>
              <a:rPr kumimoji="0" lang="en-US" sz="2400" noProof="1">
                <a:solidFill>
                  <a:srgbClr val="404040"/>
                </a:solidFill>
                <a:latin typeface="Arial" pitchFamily="34" charset="0"/>
              </a:rPr>
              <a:t>, 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то алгоритмы 1 и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 2</a:t>
            </a:r>
            <a:r>
              <a:rPr kumimoji="0" lang="ru-RU" sz="2400" dirty="0">
                <a:solidFill>
                  <a:srgbClr val="404040"/>
                </a:solidFill>
                <a:latin typeface="Arial" pitchFamily="34" charset="0"/>
              </a:rPr>
              <a:t> одинаковы по поведению</a:t>
            </a:r>
            <a:r>
              <a:rPr kumimoji="0" lang="ru-RU" sz="2400" noProof="1">
                <a:solidFill>
                  <a:srgbClr val="404040"/>
                </a:solidFill>
                <a:latin typeface="Arial" pitchFamily="34" charset="0"/>
              </a:rPr>
              <a:t>. </a:t>
            </a:r>
          </a:p>
        </p:txBody>
      </p:sp>
      <p:sp>
        <p:nvSpPr>
          <p:cNvPr id="5" name="Rechteck 36">
            <a:extLst>
              <a:ext uri="{FF2B5EF4-FFF2-40B4-BE49-F238E27FC236}">
                <a16:creationId xmlns:a16="http://schemas.microsoft.com/office/drawing/2014/main" xmlns="" id="{9E5F52FC-DF89-4AFA-B8A3-911FEE241E1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5754" y="936000"/>
            <a:ext cx="8496300" cy="5976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kumimoji="0" lang="ru-RU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Сравнение параллельных алгоритмов</a:t>
            </a:r>
            <a:endParaRPr kumimoji="0" lang="ru-RU" sz="32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85511898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_h1"/>
          <p:cNvSpPr>
            <a:spLocks noGrp="1" noChangeArrowheads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Классификация компьютер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hteck 39"/>
          <p:cNvSpPr>
            <a:spLocks noChangeArrowheads="1"/>
          </p:cNvSpPr>
          <p:nvPr/>
        </p:nvSpPr>
        <p:spPr bwMode="gray">
          <a:xfrm>
            <a:off x="3378454" y="1980000"/>
            <a:ext cx="8496300" cy="45720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 числу потоков команд и данных</a:t>
            </a:r>
            <a:r>
              <a:rPr kumimoji="0" lang="ru-RU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1200" cap="none" spc="0" normalizeH="0" baseline="0" noProof="1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SD – Single Instruction Single Data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MD – Single Instruction Multiple Data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SD – Multiple Instruction Single Data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MD – Multiple Instruction Multiple Data</a:t>
            </a:r>
          </a:p>
        </p:txBody>
      </p:sp>
      <p:sp>
        <p:nvSpPr>
          <p:cNvPr id="10" name="Rechteck 36"/>
          <p:cNvSpPr>
            <a:spLocks noChangeArrowheads="1"/>
          </p:cNvSpPr>
          <p:nvPr/>
        </p:nvSpPr>
        <p:spPr bwMode="gray">
          <a:xfrm>
            <a:off x="3365754" y="93600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Таксономия </a:t>
            </a:r>
            <a:r>
              <a:rPr kumimoji="0" lang="ru-RU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Флинна</a:t>
            </a:r>
            <a:r>
              <a:rPr kumimoji="0" lang="ru-RU" sz="32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 (19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6</a:t>
            </a:r>
            <a:r>
              <a:rPr kumimoji="0" lang="en-US" sz="3200" b="1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6)</a:t>
            </a:r>
          </a:p>
        </p:txBody>
      </p:sp>
      <p:pic>
        <p:nvPicPr>
          <p:cNvPr id="32773" name="Рисунок 6" descr="Flynn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19266" y="2445902"/>
            <a:ext cx="2011363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4042791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60979" y="1148833"/>
            <a:ext cx="8777288" cy="5400000"/>
          </a:xfrm>
          <a:prstGeom prst="rect">
            <a:avLst/>
          </a:prstGeom>
          <a:gradFill>
            <a:gsLst>
              <a:gs pos="0">
                <a:schemeClr val="bg1"/>
              </a:gs>
              <a:gs pos="50000">
                <a:srgbClr val="D9D9D9"/>
              </a:gs>
            </a:gsLst>
            <a:lin ang="5400000" scaled="0"/>
          </a:gradFill>
          <a:ln w="12700">
            <a:solidFill>
              <a:srgbClr val="C0C0C0"/>
            </a:solidFill>
          </a:ln>
          <a:effectLst>
            <a:outerShdw blurRad="50800" dist="50800" dir="2700000" algn="ctr" rotWithShape="0">
              <a:srgbClr val="808080">
                <a:alpha val="40000"/>
              </a:srgbClr>
            </a:outerShdw>
          </a:effectLst>
        </p:spPr>
        <p:txBody>
          <a:bodyPr wrap="square" rtlCol="0">
            <a:no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33794" name="Название 1"/>
          <p:cNvSpPr>
            <a:spLocks noGrp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аксономия Флинна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505704" y="1984376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253904" y="1333500"/>
            <a:ext cx="43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SD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920167" y="1947948"/>
            <a:ext cx="5118100" cy="238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S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архитектура является классической фон-Неймановской архитектурой для последовательных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мпьютеров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У нас есть единственный исполнитель –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ocessing unit (PU)</a:t>
            </a:r>
          </a:p>
        </p:txBody>
      </p:sp>
      <p:pic>
        <p:nvPicPr>
          <p:cNvPr id="33798" name="Рисунок 7" descr="SISD.bmp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8454" y="1749424"/>
            <a:ext cx="3420000" cy="26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3487992" y="4680001"/>
            <a:ext cx="8178800" cy="1646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манды выполняются одна за другой из единственного потока команд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аждая команда инициирует единственную операцию над данными из единственного потока данных.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175300"/>
      </p:ext>
    </p:extLst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60979" y="1148833"/>
            <a:ext cx="8777288" cy="5400000"/>
          </a:xfrm>
          <a:prstGeom prst="rect">
            <a:avLst/>
          </a:prstGeom>
          <a:gradFill>
            <a:gsLst>
              <a:gs pos="0">
                <a:schemeClr val="bg1"/>
              </a:gs>
              <a:gs pos="50000">
                <a:srgbClr val="D9D9D9"/>
              </a:gs>
            </a:gsLst>
            <a:lin ang="5400000" scaled="0"/>
          </a:gradFill>
          <a:ln w="12700">
            <a:solidFill>
              <a:srgbClr val="C0C0C0"/>
            </a:solidFill>
          </a:ln>
          <a:effectLst>
            <a:outerShdw blurRad="50800" dist="50800" dir="2700000" algn="ctr" rotWithShape="0">
              <a:srgbClr val="808080">
                <a:alpha val="40000"/>
              </a:srgbClr>
            </a:outerShdw>
          </a:effectLst>
        </p:spPr>
        <p:txBody>
          <a:bodyPr wrap="square" rtlCol="0">
            <a:no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34818" name="Название 1"/>
          <p:cNvSpPr>
            <a:spLocks noGrp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аксономия Флинна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505704" y="1984376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253904" y="1332000"/>
            <a:ext cx="43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MD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6920168" y="1947600"/>
            <a:ext cx="5265737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M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архитектура позволяет выполнять векторные или матричные операции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У нас есть много исполнителей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U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  <p:pic>
        <p:nvPicPr>
          <p:cNvPr id="34822" name="Рисунок 7" descr="SISD.bmp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8453" y="1749425"/>
            <a:ext cx="3420000" cy="26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3487992" y="4680001"/>
            <a:ext cx="8178800" cy="1646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манды выполняются одна за другой из единственного потока команд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аждая команда инициирует множество одинаковых операций над данными из различных потоков данных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3917856"/>
      </p:ext>
    </p:extLst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60979" y="1148833"/>
            <a:ext cx="8777288" cy="5400000"/>
          </a:xfrm>
          <a:prstGeom prst="rect">
            <a:avLst/>
          </a:prstGeom>
          <a:gradFill>
            <a:gsLst>
              <a:gs pos="0">
                <a:schemeClr val="bg1"/>
              </a:gs>
              <a:gs pos="50000">
                <a:srgbClr val="D9D9D9"/>
              </a:gs>
            </a:gsLst>
            <a:lin ang="5400000" scaled="0"/>
          </a:gradFill>
          <a:ln w="12700">
            <a:solidFill>
              <a:srgbClr val="C0C0C0"/>
            </a:solidFill>
          </a:ln>
          <a:effectLst>
            <a:outerShdw blurRad="50800" dist="50800" dir="2700000" algn="ctr" rotWithShape="0">
              <a:srgbClr val="808080">
                <a:alpha val="40000"/>
              </a:srgbClr>
            </a:outerShdw>
          </a:effectLst>
        </p:spPr>
        <p:txBody>
          <a:bodyPr wrap="square" rtlCol="0">
            <a:no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  <p:sp>
        <p:nvSpPr>
          <p:cNvPr id="35842" name="Название 1"/>
          <p:cNvSpPr>
            <a:spLocks noGrp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аксономия Флинна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505704" y="1984376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Arial" pitchFamily="34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253904" y="1332000"/>
            <a:ext cx="43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SD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920168" y="2262189"/>
            <a:ext cx="4821600" cy="1646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S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архитектура – это теоретический класс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 действительности – не существует</a:t>
            </a:r>
            <a:r>
              <a:rPr kumimoji="0" lang="ru-RU" sz="2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  <a:endParaRPr kumimoji="0" lang="en-US" sz="2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35846" name="Рисунок 7" descr="SISD.bmp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8454" y="1749425"/>
            <a:ext cx="3420000" cy="26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5"/>
          <p:cNvSpPr txBox="1">
            <a:spLocks noChangeArrowheads="1"/>
          </p:cNvSpPr>
          <p:nvPr/>
        </p:nvSpPr>
        <p:spPr bwMode="auto">
          <a:xfrm>
            <a:off x="3487992" y="4680001"/>
            <a:ext cx="8178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Различные команды исполняются одновременно из различных потоков команд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о все они обрабатывают одни и те же данные из единственного потока данных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07069504"/>
      </p:ext>
    </p:extLst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60979" y="1148833"/>
            <a:ext cx="8777288" cy="5400000"/>
          </a:xfrm>
          <a:prstGeom prst="rect">
            <a:avLst/>
          </a:prstGeom>
          <a:gradFill>
            <a:gsLst>
              <a:gs pos="0">
                <a:schemeClr val="bg1"/>
              </a:gs>
              <a:gs pos="50000">
                <a:srgbClr val="D9D9D9"/>
              </a:gs>
            </a:gsLst>
            <a:lin ang="5400000" scaled="0"/>
          </a:gradFill>
          <a:ln w="12700">
            <a:solidFill>
              <a:srgbClr val="C0C0C0"/>
            </a:solidFill>
          </a:ln>
          <a:effectLst>
            <a:outerShdw blurRad="50800" dist="50800" dir="2700000" algn="ctr" rotWithShape="0">
              <a:srgbClr val="808080">
                <a:alpha val="40000"/>
              </a:srgbClr>
            </a:outerShdw>
          </a:effectLst>
        </p:spPr>
        <p:txBody>
          <a:bodyPr wrap="square" rtlCol="0">
            <a:no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6866" name="Название 1"/>
          <p:cNvSpPr>
            <a:spLocks noGrp="1"/>
          </p:cNvSpPr>
          <p:nvPr>
            <p:ph type="title"/>
          </p:nvPr>
        </p:nvSpPr>
        <p:spPr>
          <a:xfrm>
            <a:off x="3365754" y="238125"/>
            <a:ext cx="8496300" cy="617538"/>
          </a:xfrm>
        </p:spPr>
        <p:txBody>
          <a:bodyPr/>
          <a:lstStyle/>
          <a:p>
            <a:pPr algn="r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аксономия Флинна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505704" y="1984376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253904" y="1332000"/>
            <a:ext cx="43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MD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6920168" y="1980000"/>
            <a:ext cx="5265737" cy="238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У нас много исполнителей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U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аждый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U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выполняет собственные команды из собственного потока команд для обработки данных из собственного потока данных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  <p:pic>
        <p:nvPicPr>
          <p:cNvPr id="36870" name="Рисунок 7" descr="SISD.bmp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8453" y="1749425"/>
            <a:ext cx="3420000" cy="26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 Box 5"/>
          <p:cNvSpPr txBox="1">
            <a:spLocks noChangeArrowheads="1"/>
          </p:cNvSpPr>
          <p:nvPr/>
        </p:nvSpPr>
        <p:spPr bwMode="auto">
          <a:xfrm>
            <a:off x="3487992" y="4680001"/>
            <a:ext cx="817880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IM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ласс слишком широк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Мы будем делить его на два подкласс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MIM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мпьютеры с общей памятью и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MIMD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мпьютеры с распределенной памятью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707000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2_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5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0</TotalTime>
  <Words>814</Words>
  <Application>Microsoft Office PowerPoint</Application>
  <PresentationFormat>Широкоэкранный</PresentationFormat>
  <Paragraphs>216</Paragraphs>
  <Slides>22</Slides>
  <Notes>1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6" baseType="lpstr">
      <vt:lpstr>Arial Unicode MS</vt:lpstr>
      <vt:lpstr>맑은 고딕</vt:lpstr>
      <vt:lpstr>Arial</vt:lpstr>
      <vt:lpstr>Arial Black</vt:lpstr>
      <vt:lpstr>Calibri</vt:lpstr>
      <vt:lpstr>굴림</vt:lpstr>
      <vt:lpstr>Lucida Grande CY</vt:lpstr>
      <vt:lpstr>Symbol</vt:lpstr>
      <vt:lpstr>Wingdings</vt:lpstr>
      <vt:lpstr>Тема Office</vt:lpstr>
      <vt:lpstr>1_Тема Office</vt:lpstr>
      <vt:lpstr>Larissa-Design</vt:lpstr>
      <vt:lpstr>2_Larissa-Design</vt:lpstr>
      <vt:lpstr>Equation</vt:lpstr>
      <vt:lpstr>Презентация PowerPoint</vt:lpstr>
      <vt:lpstr>Тема 3</vt:lpstr>
      <vt:lpstr>Асимптотический анализ</vt:lpstr>
      <vt:lpstr>Асимптотический анализ</vt:lpstr>
      <vt:lpstr>Классификация компьютеров</vt:lpstr>
      <vt:lpstr>Таксономия Флинна</vt:lpstr>
      <vt:lpstr>Таксономия Флинна</vt:lpstr>
      <vt:lpstr>Таксономия Флинна</vt:lpstr>
      <vt:lpstr>Таксономия Флинна</vt:lpstr>
      <vt:lpstr>Асимптотический анализ</vt:lpstr>
      <vt:lpstr>PRAM – конфликты по памяти</vt:lpstr>
      <vt:lpstr>PRAM – конфликты по памяти</vt:lpstr>
      <vt:lpstr>PRAM – конфликты по памяти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Асимптотический анализ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lena</dc:creator>
  <cp:lastModifiedBy>carpson</cp:lastModifiedBy>
  <cp:revision>323</cp:revision>
  <dcterms:created xsi:type="dcterms:W3CDTF">2013-05-29T11:36:45Z</dcterms:created>
  <dcterms:modified xsi:type="dcterms:W3CDTF">2023-03-10T02:28:58Z</dcterms:modified>
</cp:coreProperties>
</file>